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10788" w:rsidRPr="006121C3" w:rsidRDefault="00610788" w:rsidP="00610788">
      <w:pPr>
        <w:jc w:val="center"/>
        <w:rPr>
          <w:sz w:val="36"/>
        </w:rPr>
      </w:pPr>
      <w:r w:rsidRPr="006121C3">
        <w:rPr>
          <w:b/>
          <w:sz w:val="36"/>
          <w:u w:val="single"/>
        </w:rPr>
        <w:t xml:space="preserve">2.4 – </w:t>
      </w:r>
      <w:r>
        <w:rPr>
          <w:b/>
          <w:sz w:val="36"/>
          <w:u w:val="single"/>
        </w:rPr>
        <w:t>More About Linear Equations</w:t>
      </w:r>
    </w:p>
    <w:p w:rsidR="00610788" w:rsidRPr="006121C3" w:rsidRDefault="00610788" w:rsidP="00610788">
      <w:pPr>
        <w:rPr>
          <w:i/>
          <w:sz w:val="36"/>
          <w:u w:val="single"/>
        </w:rPr>
      </w:pPr>
    </w:p>
    <w:p w:rsidR="00610788" w:rsidRPr="006121C3" w:rsidRDefault="000B5694" w:rsidP="00610788">
      <w:pPr>
        <w:rPr>
          <w:sz w:val="36"/>
        </w:rPr>
      </w:pPr>
      <w:hyperlink r:id="rId4" w:history="1">
        <w:r w:rsidR="00610788" w:rsidRPr="006A4BA2">
          <w:rPr>
            <w:rStyle w:val="Hyperlink"/>
            <w:b/>
            <w:sz w:val="36"/>
          </w:rPr>
          <w:t>Point-Slope Form</w:t>
        </w:r>
      </w:hyperlink>
      <w:r w:rsidR="00610788" w:rsidRPr="006121C3">
        <w:rPr>
          <w:sz w:val="36"/>
        </w:rPr>
        <w:t xml:space="preserve">: given </w:t>
      </w:r>
      <w:r w:rsidR="00610788" w:rsidRPr="006121C3">
        <w:rPr>
          <w:b/>
          <w:sz w:val="36"/>
        </w:rPr>
        <w:t>slope = m</w:t>
      </w:r>
      <w:r w:rsidR="00610788" w:rsidRPr="006121C3">
        <w:rPr>
          <w:sz w:val="36"/>
        </w:rPr>
        <w:t xml:space="preserve"> and </w:t>
      </w:r>
      <w:r w:rsidR="00610788" w:rsidRPr="006121C3">
        <w:rPr>
          <w:b/>
          <w:sz w:val="36"/>
        </w:rPr>
        <w:t>point (x1, y1)</w:t>
      </w:r>
      <w:r w:rsidR="00610788" w:rsidRPr="006121C3">
        <w:rPr>
          <w:sz w:val="36"/>
        </w:rPr>
        <w:t xml:space="preserve">: </w:t>
      </w:r>
    </w:p>
    <w:p w:rsidR="00610788" w:rsidRPr="006121C3" w:rsidRDefault="00610788" w:rsidP="00610788">
      <w:pPr>
        <w:rPr>
          <w:sz w:val="36"/>
        </w:rPr>
      </w:pPr>
      <w:r w:rsidRPr="006121C3">
        <w:rPr>
          <w:sz w:val="36"/>
        </w:rPr>
        <w:t xml:space="preserve">1) Substitute x1 and y1 into the slope equation: </w:t>
      </w:r>
    </w:p>
    <w:p w:rsidR="00610788" w:rsidRPr="006121C3" w:rsidRDefault="00610788" w:rsidP="00610788">
      <w:pPr>
        <w:ind w:firstLine="720"/>
        <w:rPr>
          <w:sz w:val="36"/>
        </w:rPr>
      </w:pPr>
      <w:r w:rsidRPr="0024361B">
        <w:rPr>
          <w:position w:val="-24"/>
          <w:sz w:val="36"/>
        </w:rPr>
        <w:object w:dxaOrig="1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85pt;height:51.85pt" o:ole="">
            <v:imagedata r:id="rId5" o:title=""/>
          </v:shape>
          <o:OLEObject Type="Embed" ProgID="Equation.DSMT4" ShapeID="_x0000_i1025" DrawAspect="Content" ObjectID="_1568705319" r:id="rId6"/>
        </w:object>
      </w:r>
      <w:r w:rsidRPr="006121C3">
        <w:rPr>
          <w:sz w:val="36"/>
        </w:rPr>
        <w:tab/>
        <w:t xml:space="preserve"> </w:t>
      </w:r>
      <w:r w:rsidRPr="006121C3">
        <w:rPr>
          <w:sz w:val="36"/>
        </w:rPr>
        <w:tab/>
        <w:t>OR</w:t>
      </w:r>
      <w:r w:rsidRPr="006121C3">
        <w:rPr>
          <w:sz w:val="36"/>
        </w:rPr>
        <w:tab/>
      </w:r>
      <w:r w:rsidRPr="006121C3">
        <w:rPr>
          <w:sz w:val="36"/>
        </w:rPr>
        <w:tab/>
        <w:t>y – y1 = m(x – x1)</w:t>
      </w:r>
    </w:p>
    <w:p w:rsidR="00610788" w:rsidRPr="006121C3" w:rsidRDefault="00610788" w:rsidP="00610788">
      <w:pPr>
        <w:rPr>
          <w:sz w:val="16"/>
          <w:u w:val="single"/>
        </w:rPr>
      </w:pPr>
    </w:p>
    <w:p w:rsidR="00610788" w:rsidRPr="006121C3" w:rsidRDefault="00610788" w:rsidP="00610788">
      <w:pPr>
        <w:rPr>
          <w:sz w:val="36"/>
        </w:rPr>
      </w:pPr>
      <w:r w:rsidRPr="006121C3">
        <w:rPr>
          <w:sz w:val="36"/>
        </w:rPr>
        <w:t xml:space="preserve">2) Rewrite the equation into slope-intercept form: </w:t>
      </w:r>
    </w:p>
    <w:p w:rsidR="00610788" w:rsidRPr="006121C3" w:rsidRDefault="00610788" w:rsidP="00610788">
      <w:pPr>
        <w:ind w:left="720" w:firstLine="720"/>
        <w:rPr>
          <w:sz w:val="36"/>
        </w:rPr>
      </w:pPr>
    </w:p>
    <w:p w:rsidR="00610788" w:rsidRPr="006121C3" w:rsidRDefault="00610788" w:rsidP="00610788">
      <w:pPr>
        <w:ind w:left="720" w:firstLine="720"/>
        <w:rPr>
          <w:sz w:val="36"/>
        </w:rPr>
      </w:pPr>
      <w:r w:rsidRPr="006121C3">
        <w:rPr>
          <w:sz w:val="36"/>
        </w:rPr>
        <w:t>y = mx + b</w:t>
      </w: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  <w:r w:rsidRPr="0024361B">
        <w:rPr>
          <w:i/>
          <w:sz w:val="36"/>
          <w:u w:val="single"/>
        </w:rPr>
        <w:t>Example</w:t>
      </w:r>
      <w:r w:rsidRPr="006121C3">
        <w:rPr>
          <w:sz w:val="36"/>
        </w:rPr>
        <w:t xml:space="preserve">: </w:t>
      </w:r>
      <w:r w:rsidRPr="00314D3E">
        <w:rPr>
          <w:i/>
          <w:sz w:val="36"/>
        </w:rPr>
        <w:t>Write the equation for the line that passes through the given point and has the given slope.</w:t>
      </w:r>
    </w:p>
    <w:p w:rsidR="00610788" w:rsidRDefault="00610788" w:rsidP="00610788">
      <w:pPr>
        <w:rPr>
          <w:sz w:val="36"/>
        </w:rPr>
      </w:pPr>
      <w:r w:rsidRPr="006121C3">
        <w:rPr>
          <w:sz w:val="36"/>
        </w:rPr>
        <w:t>(2</w:t>
      </w:r>
      <w:proofErr w:type="gramStart"/>
      <w:r w:rsidRPr="006121C3">
        <w:rPr>
          <w:sz w:val="36"/>
        </w:rPr>
        <w:t>,3</w:t>
      </w:r>
      <w:proofErr w:type="gramEnd"/>
      <w:r w:rsidRPr="006121C3">
        <w:rPr>
          <w:sz w:val="36"/>
        </w:rPr>
        <w:t xml:space="preserve">), m = </w:t>
      </w:r>
      <w:r w:rsidRPr="006121C3">
        <w:rPr>
          <w:position w:val="-24"/>
          <w:sz w:val="36"/>
        </w:rPr>
        <w:object w:dxaOrig="400" w:dyaOrig="620">
          <v:shape id="_x0000_i1026" type="#_x0000_t75" style="width:25.7pt;height:39pt" o:ole="">
            <v:imagedata r:id="rId7" o:title=""/>
          </v:shape>
          <o:OLEObject Type="Embed" ProgID="Equation.DSMT4" ShapeID="_x0000_i1026" DrawAspect="Content" ObjectID="_1568705320" r:id="rId8"/>
        </w:object>
      </w:r>
      <w:r w:rsidRPr="006121C3">
        <w:rPr>
          <w:sz w:val="36"/>
        </w:rPr>
        <w:tab/>
      </w:r>
      <w:r w:rsidRPr="006121C3">
        <w:rPr>
          <w:sz w:val="36"/>
        </w:rPr>
        <w:tab/>
      </w:r>
      <w:r w:rsidRPr="006121C3">
        <w:rPr>
          <w:sz w:val="36"/>
        </w:rPr>
        <w:tab/>
      </w:r>
      <w:r w:rsidRPr="006121C3">
        <w:rPr>
          <w:sz w:val="36"/>
        </w:rPr>
        <w:tab/>
      </w:r>
      <w:r w:rsidRPr="006121C3">
        <w:rPr>
          <w:sz w:val="36"/>
        </w:rPr>
        <w:tab/>
        <w:t xml:space="preserve">(5, 2), m = 3 </w:t>
      </w:r>
    </w:p>
    <w:p w:rsidR="00610788" w:rsidRDefault="00610788" w:rsidP="00610788">
      <w:pPr>
        <w:rPr>
          <w:sz w:val="28"/>
          <w:szCs w:val="28"/>
        </w:rPr>
      </w:pPr>
    </w:p>
    <w:p w:rsidR="00610788" w:rsidRDefault="00610788" w:rsidP="00610788">
      <w:pPr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y-3=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-2</m:t>
            </m:r>
          </m:e>
        </m:d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y-2=3(x-5)</m:t>
        </m:r>
      </m:oMath>
    </w:p>
    <w:p w:rsidR="00610788" w:rsidRPr="00610788" w:rsidRDefault="00610788" w:rsidP="00610788">
      <w:pPr>
        <w:rPr>
          <w:sz w:val="36"/>
        </w:rPr>
      </w:pPr>
    </w:p>
    <w:p w:rsidR="00610788" w:rsidRDefault="00610788" w:rsidP="00610788">
      <w:pPr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y-3=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x-1</m:t>
        </m:r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y-2=3x-15</m:t>
        </m:r>
      </m:oMath>
    </w:p>
    <w:p w:rsidR="00610788" w:rsidRDefault="00610788" w:rsidP="00610788">
      <w:pPr>
        <w:rPr>
          <w:sz w:val="28"/>
          <w:szCs w:val="28"/>
        </w:rPr>
      </w:pPr>
    </w:p>
    <w:p w:rsidR="00610788" w:rsidRDefault="00610788" w:rsidP="00610788">
      <w:pPr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y=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x+2</m:t>
        </m:r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y=3x-13</m:t>
        </m:r>
      </m:oMath>
    </w:p>
    <w:p w:rsidR="00610788" w:rsidRDefault="00610788" w:rsidP="00610788">
      <w:pPr>
        <w:rPr>
          <w:sz w:val="28"/>
          <w:szCs w:val="28"/>
        </w:rPr>
      </w:pPr>
    </w:p>
    <w:p w:rsidR="00610788" w:rsidRDefault="00610788" w:rsidP="00610788">
      <w:pPr>
        <w:rPr>
          <w:sz w:val="28"/>
          <w:szCs w:val="28"/>
        </w:rPr>
      </w:pPr>
    </w:p>
    <w:p w:rsidR="00610788" w:rsidRPr="00610788" w:rsidRDefault="00610788" w:rsidP="00610788">
      <w:pPr>
        <w:rPr>
          <w:sz w:val="28"/>
          <w:szCs w:val="28"/>
        </w:rPr>
      </w:pPr>
    </w:p>
    <w:p w:rsidR="00610788" w:rsidRPr="00610788" w:rsidRDefault="00610788" w:rsidP="00610788">
      <w:pPr>
        <w:tabs>
          <w:tab w:val="left" w:pos="6045"/>
        </w:tabs>
        <w:rPr>
          <w:sz w:val="36"/>
        </w:rPr>
      </w:pPr>
      <w:r w:rsidRPr="00610788">
        <w:rPr>
          <w:sz w:val="36"/>
        </w:rPr>
        <w:tab/>
      </w:r>
    </w:p>
    <w:p w:rsidR="00610788" w:rsidRPr="006121C3" w:rsidRDefault="00610788" w:rsidP="00610788">
      <w:pPr>
        <w:rPr>
          <w:sz w:val="36"/>
          <w:u w:val="single"/>
        </w:rPr>
      </w:pPr>
    </w:p>
    <w:p w:rsidR="00610788" w:rsidRPr="006121C3" w:rsidRDefault="00610788" w:rsidP="00610788">
      <w:pPr>
        <w:rPr>
          <w:sz w:val="36"/>
          <w:u w:val="single"/>
        </w:rPr>
      </w:pPr>
    </w:p>
    <w:p w:rsidR="00610788" w:rsidRDefault="00610788" w:rsidP="00610788">
      <w:pPr>
        <w:rPr>
          <w:sz w:val="36"/>
          <w:u w:val="single"/>
        </w:rPr>
      </w:pPr>
    </w:p>
    <w:p w:rsidR="00610788" w:rsidRDefault="00610788" w:rsidP="00610788">
      <w:pPr>
        <w:rPr>
          <w:sz w:val="36"/>
          <w:u w:val="single"/>
        </w:rPr>
      </w:pPr>
    </w:p>
    <w:p w:rsidR="00610788" w:rsidRDefault="00610788" w:rsidP="00610788">
      <w:pPr>
        <w:rPr>
          <w:sz w:val="36"/>
          <w:u w:val="single"/>
        </w:rPr>
      </w:pPr>
    </w:p>
    <w:p w:rsidR="00610788" w:rsidRPr="006121C3" w:rsidRDefault="00610788" w:rsidP="00610788">
      <w:pPr>
        <w:rPr>
          <w:sz w:val="36"/>
          <w:u w:val="single"/>
        </w:rPr>
      </w:pPr>
    </w:p>
    <w:p w:rsidR="00610788" w:rsidRDefault="00610788" w:rsidP="00610788">
      <w:pPr>
        <w:rPr>
          <w:i/>
          <w:sz w:val="36"/>
        </w:rPr>
      </w:pPr>
    </w:p>
    <w:p w:rsidR="00610788" w:rsidRPr="00314D3E" w:rsidRDefault="00610788" w:rsidP="00610788">
      <w:pPr>
        <w:rPr>
          <w:i/>
          <w:sz w:val="36"/>
        </w:rPr>
      </w:pPr>
      <w:r w:rsidRPr="00314D3E">
        <w:rPr>
          <w:i/>
          <w:sz w:val="36"/>
        </w:rPr>
        <w:lastRenderedPageBreak/>
        <w:t>Write and equation of the line that passes through (4, 6) and is parallel to the line that passes through (6, -6) and (10, -4)</w:t>
      </w:r>
    </w:p>
    <w:p w:rsidR="00610788" w:rsidRPr="00314D3E" w:rsidRDefault="00610788" w:rsidP="00610788">
      <w:pPr>
        <w:rPr>
          <w:i/>
          <w:sz w:val="36"/>
          <w:u w:val="single"/>
        </w:rPr>
      </w:pPr>
    </w:p>
    <w:p w:rsidR="00610788" w:rsidRPr="00314D3E" w:rsidRDefault="00610788" w:rsidP="00610788">
      <w:pPr>
        <w:rPr>
          <w:i/>
          <w:sz w:val="36"/>
          <w:u w:val="single"/>
        </w:rPr>
      </w:pPr>
    </w:p>
    <w:p w:rsidR="00610788" w:rsidRDefault="00610788" w:rsidP="00610788">
      <w:pPr>
        <w:rPr>
          <w:i/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m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-4-(-6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-6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y-6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(x-4)</m:t>
        </m:r>
      </m:oMath>
    </w:p>
    <w:p w:rsidR="00610788" w:rsidRDefault="00610788" w:rsidP="00610788">
      <w:pPr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                                                   </w:t>
      </w:r>
    </w:p>
    <w:p w:rsidR="00610788" w:rsidRPr="00610788" w:rsidRDefault="00610788" w:rsidP="00610788">
      <w:pPr>
        <w:rPr>
          <w:b/>
          <w:i/>
          <w:sz w:val="28"/>
          <w:szCs w:val="28"/>
        </w:rPr>
      </w:pPr>
      <w:r>
        <w:rPr>
          <w:i/>
          <w:sz w:val="28"/>
          <w:szCs w:val="28"/>
        </w:rPr>
        <w:t xml:space="preserve">                                                                     </w:t>
      </w:r>
      <w:r w:rsidRPr="00610788">
        <w:rPr>
          <w:b/>
          <w:i/>
          <w:sz w:val="28"/>
          <w:szCs w:val="28"/>
        </w:rPr>
        <w:t xml:space="preserve">            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x+4</m:t>
        </m:r>
      </m:oMath>
    </w:p>
    <w:p w:rsidR="00610788" w:rsidRPr="00314D3E" w:rsidRDefault="00610788" w:rsidP="00610788">
      <w:pPr>
        <w:rPr>
          <w:i/>
          <w:sz w:val="36"/>
          <w:u w:val="single"/>
        </w:rPr>
      </w:pPr>
    </w:p>
    <w:p w:rsidR="00610788" w:rsidRPr="00314D3E" w:rsidRDefault="00610788" w:rsidP="00610788">
      <w:pPr>
        <w:rPr>
          <w:i/>
          <w:sz w:val="36"/>
          <w:u w:val="single"/>
        </w:rPr>
      </w:pPr>
    </w:p>
    <w:p w:rsidR="00610788" w:rsidRPr="00314D3E" w:rsidRDefault="00610788" w:rsidP="00610788">
      <w:pPr>
        <w:rPr>
          <w:i/>
          <w:sz w:val="36"/>
          <w:u w:val="single"/>
        </w:rPr>
      </w:pPr>
    </w:p>
    <w:p w:rsidR="00610788" w:rsidRPr="00314D3E" w:rsidRDefault="00610788" w:rsidP="00610788">
      <w:pPr>
        <w:rPr>
          <w:i/>
          <w:sz w:val="36"/>
          <w:u w:val="single"/>
        </w:rPr>
      </w:pPr>
    </w:p>
    <w:p w:rsidR="00610788" w:rsidRPr="00314D3E" w:rsidRDefault="00610788" w:rsidP="00610788">
      <w:pPr>
        <w:rPr>
          <w:i/>
          <w:sz w:val="36"/>
        </w:rPr>
      </w:pPr>
      <w:r w:rsidRPr="00314D3E">
        <w:rPr>
          <w:i/>
          <w:sz w:val="36"/>
        </w:rPr>
        <w:t>Write an equation of the line that passes through (1, -6) and is perpendicular to the line y = 3x + 7.</w:t>
      </w:r>
    </w:p>
    <w:p w:rsidR="00610788" w:rsidRPr="006121C3" w:rsidRDefault="00854A9F" w:rsidP="00854A9F">
      <w:pPr>
        <w:tabs>
          <w:tab w:val="left" w:pos="3317"/>
        </w:tabs>
        <w:rPr>
          <w:sz w:val="36"/>
        </w:rPr>
      </w:pPr>
      <w:r>
        <w:rPr>
          <w:sz w:val="36"/>
        </w:rPr>
        <w:tab/>
      </w:r>
    </w:p>
    <w:p w:rsidR="00610788" w:rsidRPr="00610788" w:rsidRDefault="00610788" w:rsidP="00610788">
      <w:pPr>
        <w:rPr>
          <w:sz w:val="28"/>
          <w:szCs w:val="28"/>
          <w:u w:val="single"/>
        </w:rPr>
      </w:pPr>
    </w:p>
    <w:p w:rsidR="00610788" w:rsidRPr="00610788" w:rsidRDefault="00610788" w:rsidP="00610788">
      <w:pPr>
        <w:rPr>
          <w:sz w:val="28"/>
          <w:szCs w:val="28"/>
        </w:rPr>
      </w:pPr>
      <w:r w:rsidRPr="00610788">
        <w:rPr>
          <w:sz w:val="28"/>
          <w:szCs w:val="28"/>
        </w:rPr>
        <w:t>m=</w:t>
      </w:r>
      <m:oMath>
        <m:r>
          <w:rPr>
            <w:rFonts w:ascii="Cambria Math" w:hAnsi="Cambria Math"/>
            <w:sz w:val="28"/>
            <w:szCs w:val="28"/>
          </w:rPr>
          <m:t xml:space="preserve"> 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Pr="00610788">
        <w:rPr>
          <w:sz w:val="28"/>
          <w:szCs w:val="28"/>
        </w:rPr>
        <w:tab/>
      </w:r>
      <w:r w:rsidRPr="00610788">
        <w:rPr>
          <w:sz w:val="28"/>
          <w:szCs w:val="28"/>
        </w:rPr>
        <w:tab/>
      </w:r>
      <w:r w:rsidRPr="00610788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y+6=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>(x-1)</m:t>
        </m:r>
      </m:oMath>
    </w:p>
    <w:p w:rsidR="00610788" w:rsidRPr="00610788" w:rsidRDefault="00610788" w:rsidP="00610788">
      <w:pPr>
        <w:rPr>
          <w:sz w:val="28"/>
          <w:szCs w:val="28"/>
        </w:rPr>
      </w:pPr>
    </w:p>
    <w:p w:rsidR="00610788" w:rsidRPr="00610788" w:rsidRDefault="00610788" w:rsidP="00610788">
      <w:pPr>
        <w:rPr>
          <w:b/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y=-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x-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7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</w:p>
    <w:p w:rsidR="00610788" w:rsidRDefault="00610788" w:rsidP="00610788">
      <w:pPr>
        <w:rPr>
          <w:sz w:val="28"/>
          <w:szCs w:val="28"/>
        </w:rPr>
      </w:pPr>
      <w:r>
        <w:rPr>
          <w:sz w:val="28"/>
          <w:szCs w:val="28"/>
        </w:rPr>
        <w:t xml:space="preserve">(Opposite reciprocal) </w:t>
      </w:r>
    </w:p>
    <w:p w:rsidR="00610788" w:rsidRDefault="00610788" w:rsidP="00610788">
      <w:pPr>
        <w:rPr>
          <w:sz w:val="28"/>
          <w:szCs w:val="28"/>
        </w:rPr>
      </w:pPr>
    </w:p>
    <w:p w:rsidR="00610788" w:rsidRDefault="00610788" w:rsidP="00610788">
      <w:pPr>
        <w:rPr>
          <w:sz w:val="28"/>
          <w:szCs w:val="28"/>
        </w:rPr>
      </w:pPr>
    </w:p>
    <w:p w:rsidR="00610788" w:rsidRDefault="00610788" w:rsidP="00610788">
      <w:pPr>
        <w:rPr>
          <w:sz w:val="28"/>
          <w:szCs w:val="28"/>
        </w:rPr>
      </w:pPr>
    </w:p>
    <w:p w:rsidR="00610788" w:rsidRDefault="00610788" w:rsidP="00610788">
      <w:pPr>
        <w:rPr>
          <w:sz w:val="28"/>
          <w:szCs w:val="28"/>
        </w:rPr>
      </w:pPr>
    </w:p>
    <w:p w:rsidR="00610788" w:rsidRPr="00610788" w:rsidRDefault="00610788" w:rsidP="00610788">
      <w:pPr>
        <w:rPr>
          <w:sz w:val="28"/>
          <w:szCs w:val="28"/>
        </w:rPr>
      </w:pPr>
    </w:p>
    <w:p w:rsidR="00610788" w:rsidRDefault="00610788" w:rsidP="00610788">
      <w:pPr>
        <w:rPr>
          <w:b/>
          <w:sz w:val="36"/>
          <w:u w:val="single"/>
        </w:rPr>
      </w:pPr>
    </w:p>
    <w:p w:rsidR="00610788" w:rsidRDefault="00610788" w:rsidP="00610788">
      <w:pPr>
        <w:rPr>
          <w:b/>
          <w:sz w:val="36"/>
          <w:u w:val="single"/>
        </w:rPr>
      </w:pPr>
    </w:p>
    <w:p w:rsidR="00610788" w:rsidRDefault="00610788" w:rsidP="00610788">
      <w:pPr>
        <w:rPr>
          <w:b/>
          <w:sz w:val="36"/>
          <w:u w:val="single"/>
        </w:rPr>
      </w:pPr>
    </w:p>
    <w:p w:rsidR="00610788" w:rsidRDefault="00610788" w:rsidP="00610788">
      <w:pPr>
        <w:rPr>
          <w:b/>
          <w:sz w:val="36"/>
          <w:u w:val="single"/>
        </w:rPr>
      </w:pPr>
    </w:p>
    <w:p w:rsidR="00610788" w:rsidRDefault="00610788" w:rsidP="00610788">
      <w:pPr>
        <w:rPr>
          <w:b/>
          <w:sz w:val="36"/>
          <w:u w:val="single"/>
        </w:rPr>
      </w:pPr>
    </w:p>
    <w:p w:rsidR="00610788" w:rsidRDefault="00610788" w:rsidP="00610788">
      <w:pPr>
        <w:rPr>
          <w:b/>
          <w:sz w:val="36"/>
          <w:u w:val="single"/>
        </w:rPr>
      </w:pPr>
    </w:p>
    <w:p w:rsidR="00610788" w:rsidRPr="00A2518A" w:rsidRDefault="00610788" w:rsidP="00610788">
      <w:pPr>
        <w:rPr>
          <w:b/>
          <w:sz w:val="36"/>
          <w:u w:val="single"/>
        </w:rPr>
      </w:pPr>
    </w:p>
    <w:p w:rsidR="00610788" w:rsidRPr="00A2518A" w:rsidRDefault="00610788" w:rsidP="00610788">
      <w:pPr>
        <w:rPr>
          <w:b/>
          <w:sz w:val="36"/>
          <w:u w:val="single"/>
        </w:rPr>
      </w:pPr>
    </w:p>
    <w:p w:rsidR="00610788" w:rsidRPr="006121C3" w:rsidRDefault="00610788" w:rsidP="00610788">
      <w:pPr>
        <w:rPr>
          <w:sz w:val="36"/>
        </w:rPr>
      </w:pPr>
      <w:r w:rsidRPr="00A2518A">
        <w:rPr>
          <w:b/>
          <w:sz w:val="36"/>
          <w:u w:val="single"/>
        </w:rPr>
        <w:lastRenderedPageBreak/>
        <w:t>Two Points</w:t>
      </w:r>
      <w:r w:rsidRPr="006121C3">
        <w:rPr>
          <w:sz w:val="36"/>
        </w:rPr>
        <w:t xml:space="preserve">: given two points </w:t>
      </w:r>
      <w:r w:rsidRPr="006121C3">
        <w:rPr>
          <w:b/>
          <w:sz w:val="36"/>
        </w:rPr>
        <w:t>(x1, y1) and (x2, y2)</w:t>
      </w:r>
      <w:r w:rsidRPr="006121C3">
        <w:rPr>
          <w:sz w:val="36"/>
        </w:rPr>
        <w:t xml:space="preserve">: </w:t>
      </w:r>
    </w:p>
    <w:p w:rsidR="00610788" w:rsidRPr="006121C3" w:rsidRDefault="00610788" w:rsidP="00610788">
      <w:pPr>
        <w:rPr>
          <w:sz w:val="36"/>
        </w:rPr>
      </w:pPr>
      <w:r w:rsidRPr="006121C3">
        <w:rPr>
          <w:sz w:val="36"/>
        </w:rPr>
        <w:t xml:space="preserve">1) Find slope between 2 points: </w:t>
      </w:r>
      <w:r w:rsidRPr="006121C3">
        <w:rPr>
          <w:position w:val="-24"/>
          <w:sz w:val="36"/>
        </w:rPr>
        <w:object w:dxaOrig="1260" w:dyaOrig="620">
          <v:shape id="_x0000_i1027" type="#_x0000_t75" style="width:87pt;height:42.85pt" o:ole="">
            <v:imagedata r:id="rId9" o:title=""/>
          </v:shape>
          <o:OLEObject Type="Embed" ProgID="Equation.3" ShapeID="_x0000_i1027" DrawAspect="Content" ObjectID="_1568705321" r:id="rId10"/>
        </w:object>
      </w:r>
    </w:p>
    <w:p w:rsidR="00610788" w:rsidRPr="006121C3" w:rsidRDefault="00610788" w:rsidP="00610788">
      <w:pPr>
        <w:rPr>
          <w:sz w:val="16"/>
        </w:rPr>
      </w:pPr>
    </w:p>
    <w:p w:rsidR="00610788" w:rsidRPr="006121C3" w:rsidRDefault="00610788" w:rsidP="00610788">
      <w:pPr>
        <w:rPr>
          <w:sz w:val="36"/>
        </w:rPr>
      </w:pPr>
      <w:r w:rsidRPr="006121C3">
        <w:rPr>
          <w:sz w:val="36"/>
        </w:rPr>
        <w:t xml:space="preserve">2) Use the Point-Slope Form (y – y1 = m(x – x1)) using the slope and </w:t>
      </w:r>
      <w:r w:rsidRPr="00314D3E">
        <w:rPr>
          <w:sz w:val="36"/>
          <w:u w:val="single"/>
        </w:rPr>
        <w:t>either</w:t>
      </w:r>
      <w:r w:rsidRPr="006121C3">
        <w:rPr>
          <w:sz w:val="36"/>
        </w:rPr>
        <w:t xml:space="preserve"> of the given points.</w:t>
      </w: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  <w:r w:rsidRPr="0024361B">
        <w:rPr>
          <w:i/>
          <w:sz w:val="36"/>
          <w:u w:val="single"/>
        </w:rPr>
        <w:t>Example</w:t>
      </w:r>
      <w:r w:rsidRPr="006121C3">
        <w:rPr>
          <w:sz w:val="36"/>
        </w:rPr>
        <w:t xml:space="preserve">: </w:t>
      </w:r>
      <w:r w:rsidRPr="00314D3E">
        <w:rPr>
          <w:i/>
          <w:sz w:val="36"/>
        </w:rPr>
        <w:t>Write the equation for the line that passes through the given points.</w:t>
      </w:r>
    </w:p>
    <w:p w:rsidR="00610788" w:rsidRPr="006121C3" w:rsidRDefault="00610788" w:rsidP="00610788">
      <w:pPr>
        <w:rPr>
          <w:sz w:val="36"/>
        </w:rPr>
      </w:pPr>
      <w:r w:rsidRPr="006121C3">
        <w:rPr>
          <w:sz w:val="36"/>
        </w:rPr>
        <w:t>(-2, -1) and (3, 4)</w:t>
      </w:r>
      <w:r w:rsidRPr="006121C3">
        <w:rPr>
          <w:sz w:val="36"/>
        </w:rPr>
        <w:tab/>
      </w:r>
      <w:r w:rsidRPr="006121C3">
        <w:rPr>
          <w:sz w:val="36"/>
        </w:rPr>
        <w:tab/>
      </w:r>
      <w:r w:rsidRPr="006121C3">
        <w:rPr>
          <w:sz w:val="36"/>
        </w:rPr>
        <w:tab/>
      </w:r>
      <w:r w:rsidRPr="006121C3">
        <w:rPr>
          <w:sz w:val="36"/>
        </w:rPr>
        <w:tab/>
      </w:r>
    </w:p>
    <w:p w:rsidR="00610788" w:rsidRPr="006121C3" w:rsidRDefault="00610788" w:rsidP="00610788">
      <w:pPr>
        <w:rPr>
          <w:sz w:val="36"/>
        </w:rPr>
      </w:pPr>
    </w:p>
    <w:p w:rsidR="00610788" w:rsidRPr="006121C3" w:rsidRDefault="00B24A15" w:rsidP="00610788">
      <w:pPr>
        <w:rPr>
          <w:sz w:val="3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6"/>
            </w:rPr>
            <m:t>m=</m:t>
          </m:r>
          <m:f>
            <m:fPr>
              <m:ctrlPr>
                <w:rPr>
                  <w:rFonts w:ascii="Cambria Math" w:hAnsi="Cambria Math"/>
                  <w:i/>
                  <w:sz w:val="36"/>
                </w:rPr>
              </m:ctrlPr>
            </m:fPr>
            <m:num>
              <m:r>
                <w:rPr>
                  <w:rFonts w:ascii="Cambria Math" w:hAnsi="Cambria Math"/>
                  <w:sz w:val="36"/>
                </w:rPr>
                <m:t>4-(-1)</m:t>
              </m:r>
            </m:num>
            <m:den>
              <m:r>
                <w:rPr>
                  <w:rFonts w:ascii="Cambria Math" w:hAnsi="Cambria Math"/>
                  <w:sz w:val="36"/>
                </w:rPr>
                <m:t>3-(-2)</m:t>
              </m:r>
            </m:den>
          </m:f>
          <m:r>
            <w:rPr>
              <w:rFonts w:ascii="Cambria Math" w:hAnsi="Cambria Math"/>
              <w:sz w:val="3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6"/>
                </w:rPr>
              </m:ctrlPr>
            </m:fPr>
            <m:num>
              <m:r>
                <w:rPr>
                  <w:rFonts w:ascii="Cambria Math" w:hAnsi="Cambria Math"/>
                  <w:sz w:val="36"/>
                </w:rPr>
                <m:t>5</m:t>
              </m:r>
            </m:num>
            <m:den>
              <m:r>
                <w:rPr>
                  <w:rFonts w:ascii="Cambria Math" w:hAnsi="Cambria Math"/>
                  <w:sz w:val="36"/>
                </w:rPr>
                <m:t>5</m:t>
              </m:r>
            </m:den>
          </m:f>
          <m:r>
            <w:rPr>
              <w:rFonts w:ascii="Cambria Math" w:hAnsi="Cambria Math"/>
              <w:sz w:val="36"/>
            </w:rPr>
            <m:t>=1</m:t>
          </m:r>
        </m:oMath>
      </m:oMathPara>
    </w:p>
    <w:p w:rsidR="00610788" w:rsidRDefault="00610788" w:rsidP="00610788">
      <w:pPr>
        <w:rPr>
          <w:sz w:val="36"/>
        </w:rPr>
      </w:pPr>
    </w:p>
    <w:p w:rsidR="00B24A15" w:rsidRPr="006121C3" w:rsidRDefault="00B24A15" w:rsidP="00610788">
      <w:pPr>
        <w:rPr>
          <w:sz w:val="3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6"/>
            </w:rPr>
            <m:t>y-4=1</m:t>
          </m:r>
          <m:d>
            <m:dPr>
              <m:ctrlPr>
                <w:rPr>
                  <w:rFonts w:ascii="Cambria Math" w:hAnsi="Cambria Math"/>
                  <w:i/>
                  <w:sz w:val="36"/>
                </w:rPr>
              </m:ctrlPr>
            </m:dPr>
            <m:e>
              <m:r>
                <w:rPr>
                  <w:rFonts w:ascii="Cambria Math" w:hAnsi="Cambria Math"/>
                  <w:sz w:val="36"/>
                </w:rPr>
                <m:t>x-3</m:t>
              </m:r>
            </m:e>
          </m:d>
          <m:r>
            <w:rPr>
              <w:rFonts w:ascii="Cambria Math" w:hAnsi="Cambria Math"/>
              <w:sz w:val="36"/>
            </w:rPr>
            <m:t xml:space="preserve">=&gt;   </m:t>
          </m:r>
          <m:r>
            <m:rPr>
              <m:sty m:val="bi"/>
            </m:rPr>
            <w:rPr>
              <w:rFonts w:ascii="Cambria Math" w:hAnsi="Cambria Math"/>
              <w:sz w:val="36"/>
            </w:rPr>
            <m:t>y=x+1</m:t>
          </m:r>
        </m:oMath>
      </m:oMathPara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  <w:r w:rsidRPr="006121C3">
        <w:rPr>
          <w:sz w:val="36"/>
        </w:rPr>
        <w:t>(0, 2) and (-5, 0)</w:t>
      </w: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</w:p>
    <w:p w:rsidR="00610788" w:rsidRPr="006121C3" w:rsidRDefault="00610788" w:rsidP="00610788">
      <w:pPr>
        <w:rPr>
          <w:sz w:val="36"/>
        </w:rPr>
      </w:pPr>
    </w:p>
    <w:p w:rsidR="00610788" w:rsidRDefault="00610788" w:rsidP="00610788">
      <w:pPr>
        <w:rPr>
          <w:sz w:val="36"/>
        </w:rPr>
      </w:pPr>
    </w:p>
    <w:p w:rsidR="00DE529E" w:rsidRPr="00DE529E" w:rsidRDefault="00DE529E" w:rsidP="00610788">
      <w:pPr>
        <w:rPr>
          <w:b/>
          <w:sz w:val="36"/>
        </w:rPr>
      </w:pPr>
      <w:r w:rsidRPr="00DE529E">
        <w:rPr>
          <w:b/>
          <w:sz w:val="36"/>
        </w:rPr>
        <w:t>HMWK: pg 86 #</w:t>
      </w:r>
      <w:bookmarkStart w:id="0" w:name="_GoBack"/>
      <w:r w:rsidRPr="00DE529E">
        <w:rPr>
          <w:b/>
          <w:sz w:val="36"/>
        </w:rPr>
        <w:t>1-5, 11-23 (odd), 52</w:t>
      </w:r>
      <w:bookmarkEnd w:id="0"/>
    </w:p>
    <w:p w:rsidR="00B03E8E" w:rsidRDefault="00B03E8E"/>
    <w:sectPr w:rsidR="00B03E8E" w:rsidSect="00B03E8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7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610788"/>
    <w:rsid w:val="000B5694"/>
    <w:rsid w:val="00610788"/>
    <w:rsid w:val="00854A9F"/>
    <w:rsid w:val="008716E7"/>
    <w:rsid w:val="00B03E8E"/>
    <w:rsid w:val="00B24A15"/>
    <w:rsid w:val="00C25853"/>
    <w:rsid w:val="00DE52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890221B-45A2-44D2-B003-C2B7355735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1078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610788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61078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107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0788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hyperlink" Target="http://www.geogebra.org/en/upload/files/english/Athena_Matherly/Point_Slope_Form/point_slope_form_WS.html" TargetMode="Externa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1</Pages>
  <Words>242</Words>
  <Characters>138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16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Charles Cuddy</cp:lastModifiedBy>
  <cp:revision>5</cp:revision>
  <dcterms:created xsi:type="dcterms:W3CDTF">2013-08-28T19:45:00Z</dcterms:created>
  <dcterms:modified xsi:type="dcterms:W3CDTF">2017-10-05T15:42:00Z</dcterms:modified>
</cp:coreProperties>
</file>